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603D" w:rsidRPr="009626E0" w:rsidRDefault="00B00BBD" w:rsidP="008F0017">
      <w:pPr>
        <w:shd w:val="clear" w:color="auto" w:fill="632423" w:themeFill="accent2" w:themeFillShade="80"/>
        <w:rPr>
          <w:sz w:val="36"/>
        </w:rPr>
      </w:pPr>
      <w:r>
        <w:rPr>
          <w:sz w:val="36"/>
        </w:rPr>
        <w:t xml:space="preserve">  </w:t>
      </w:r>
      <w:r w:rsidR="008F0017" w:rsidRPr="009626E0">
        <w:rPr>
          <w:sz w:val="36"/>
        </w:rPr>
        <w:t xml:space="preserve">PHI </w:t>
      </w:r>
      <w:r>
        <w:rPr>
          <w:sz w:val="36"/>
        </w:rPr>
        <w:t>Index</w:t>
      </w:r>
    </w:p>
    <w:p w:rsidR="008F0017" w:rsidRDefault="008F0017">
      <w:r>
        <w:br/>
      </w:r>
    </w:p>
    <w:p w:rsidR="00C12753" w:rsidRPr="00C12753" w:rsidRDefault="007067E9" w:rsidP="008F0017">
      <w:pPr>
        <w:rPr>
          <w:shd w:val="clear" w:color="auto" w:fill="B6DDE8" w:themeFill="accent5" w:themeFillTint="66"/>
        </w:rPr>
      </w:pPr>
      <w:hyperlink w:anchor="MindMem" w:history="1">
        <w:r w:rsidR="00C12753" w:rsidRPr="009626E0">
          <w:rPr>
            <w:rStyle w:val="Hyperlink"/>
          </w:rPr>
          <w:t>Mind/Memory Hierarchy</w:t>
        </w:r>
      </w:hyperlink>
    </w:p>
    <w:bookmarkStart w:id="0" w:name="MindMem"/>
    <w:p w:rsidR="00B35DF8" w:rsidRDefault="009626E0" w:rsidP="008F0017">
      <w:r>
        <w:fldChar w:fldCharType="begin"/>
      </w:r>
      <w:r>
        <w:instrText xml:space="preserve"> HYPERLINK  \l "Concepts" </w:instrText>
      </w:r>
      <w:r>
        <w:fldChar w:fldCharType="separate"/>
      </w:r>
      <w:r w:rsidR="00B35DF8" w:rsidRPr="009626E0">
        <w:rPr>
          <w:rStyle w:val="Hyperlink"/>
        </w:rPr>
        <w:t>Concepts</w:t>
      </w:r>
      <w:r>
        <w:fldChar w:fldCharType="end"/>
      </w:r>
    </w:p>
    <w:p w:rsidR="009A1579" w:rsidRDefault="007067E9" w:rsidP="008F0017">
      <w:hyperlink w:anchor="Noise" w:history="1">
        <w:r w:rsidR="000348EE" w:rsidRPr="009626E0">
          <w:rPr>
            <w:rStyle w:val="Hyperlink"/>
          </w:rPr>
          <w:t>Noise</w:t>
        </w:r>
      </w:hyperlink>
      <w:r w:rsidR="009A1579" w:rsidRPr="009A1579">
        <w:t xml:space="preserve"> </w:t>
      </w:r>
    </w:p>
    <w:p w:rsidR="009A1579" w:rsidRDefault="007067E9" w:rsidP="008F0017">
      <w:pPr>
        <w:rPr>
          <w:rStyle w:val="Hyperlink"/>
        </w:rPr>
      </w:pPr>
      <w:hyperlink w:anchor="StatesChange" w:history="1">
        <w:r w:rsidR="009A1579" w:rsidRPr="009626E0">
          <w:rPr>
            <w:rStyle w:val="Hyperlink"/>
          </w:rPr>
          <w:t>States &amp; Change</w:t>
        </w:r>
      </w:hyperlink>
    </w:p>
    <w:p w:rsidR="00B00BBD" w:rsidRPr="009626E0" w:rsidRDefault="00B00BBD" w:rsidP="008F0017"/>
    <w:p w:rsidR="00B00BBD" w:rsidRDefault="00B00BBD" w:rsidP="008F0017">
      <w:pPr>
        <w:rPr>
          <w:u w:val="single"/>
          <w:shd w:val="clear" w:color="auto" w:fill="B6DDE8" w:themeFill="accent5" w:themeFillTint="66"/>
        </w:rPr>
      </w:pPr>
    </w:p>
    <w:p w:rsidR="00BD603D" w:rsidRDefault="00BD603D" w:rsidP="008F0017">
      <w:pPr>
        <w:rPr>
          <w:u w:val="single"/>
          <w:shd w:val="clear" w:color="auto" w:fill="B6DDE8" w:themeFill="accent5" w:themeFillTint="66"/>
        </w:rPr>
      </w:pPr>
    </w:p>
    <w:p w:rsidR="00BD603D" w:rsidRDefault="00BD603D" w:rsidP="008F0017">
      <w:pPr>
        <w:rPr>
          <w:u w:val="single"/>
          <w:shd w:val="clear" w:color="auto" w:fill="B6DDE8" w:themeFill="accent5" w:themeFillTint="66"/>
        </w:rPr>
      </w:pPr>
    </w:p>
    <w:p w:rsidR="00BD603D" w:rsidRDefault="00BD603D" w:rsidP="008F0017">
      <w:pPr>
        <w:rPr>
          <w:u w:val="single"/>
          <w:shd w:val="clear" w:color="auto" w:fill="B6DDE8" w:themeFill="accent5" w:themeFillTint="66"/>
        </w:rPr>
      </w:pPr>
    </w:p>
    <w:p w:rsidR="00BD603D" w:rsidRDefault="00BD603D">
      <w:pPr>
        <w:rPr>
          <w:u w:val="single"/>
          <w:shd w:val="clear" w:color="auto" w:fill="B6DDE8" w:themeFill="accent5" w:themeFillTint="66"/>
        </w:rPr>
      </w:pPr>
    </w:p>
    <w:p w:rsidR="009A1579" w:rsidRDefault="009A1579">
      <w:pPr>
        <w:rPr>
          <w:u w:val="single"/>
          <w:shd w:val="clear" w:color="auto" w:fill="B6DDE8" w:themeFill="accent5" w:themeFillTint="66"/>
        </w:rPr>
      </w:pPr>
      <w:r>
        <w:rPr>
          <w:u w:val="single"/>
          <w:shd w:val="clear" w:color="auto" w:fill="B6DDE8" w:themeFill="accent5" w:themeFillTint="66"/>
        </w:rPr>
        <w:br w:type="page"/>
      </w:r>
    </w:p>
    <w:bookmarkEnd w:id="0"/>
    <w:p w:rsidR="009A1579" w:rsidRPr="009A1579" w:rsidRDefault="009A1579" w:rsidP="009A1579">
      <w:pPr>
        <w:shd w:val="clear" w:color="auto" w:fill="632423" w:themeFill="accent2" w:themeFillShade="80"/>
        <w:rPr>
          <w:color w:val="FFFFFF" w:themeColor="background1"/>
        </w:rPr>
      </w:pPr>
      <w:r w:rsidRPr="009A1579">
        <w:rPr>
          <w:color w:val="FFFFFF" w:themeColor="background1"/>
        </w:rPr>
        <w:lastRenderedPageBreak/>
        <w:t>Mind/Memory Hierarchy</w:t>
      </w:r>
    </w:p>
    <w:p w:rsidR="00F47F38" w:rsidRDefault="009A1579">
      <w:r>
        <w:br/>
      </w:r>
      <w:r w:rsidR="00F47F38">
        <w:t>It seems reasonable that:</w:t>
      </w:r>
    </w:p>
    <w:p w:rsidR="00F47F38" w:rsidRDefault="00F47F38" w:rsidP="00F47F38">
      <w:pPr>
        <w:pStyle w:val="ListParagraph"/>
        <w:numPr>
          <w:ilvl w:val="0"/>
          <w:numId w:val="1"/>
        </w:numPr>
      </w:pPr>
      <w:r>
        <w:t>Big concepts are built of smaller ones.</w:t>
      </w:r>
    </w:p>
    <w:p w:rsidR="00F47F38" w:rsidRDefault="00F47F38" w:rsidP="00F47F38">
      <w:pPr>
        <w:pStyle w:val="ListParagraph"/>
        <w:numPr>
          <w:ilvl w:val="0"/>
          <w:numId w:val="1"/>
        </w:numPr>
      </w:pPr>
      <w:r>
        <w:t>Information is not endlessly repeated so the same datum/concept is not duplicated in every concept/memory that refers to it.  In other words, concepts are referenced with something like pointers.</w:t>
      </w:r>
    </w:p>
    <w:p w:rsidR="00F47F38" w:rsidRDefault="00F47F38" w:rsidP="00F47F38">
      <w:r>
        <w:t>However, this leads to several consequences:</w:t>
      </w:r>
    </w:p>
    <w:p w:rsidR="00F47F38" w:rsidRDefault="00F47F38" w:rsidP="00F47F38">
      <w:pPr>
        <w:pStyle w:val="ListParagraph"/>
        <w:numPr>
          <w:ilvl w:val="0"/>
          <w:numId w:val="1"/>
        </w:numPr>
      </w:pPr>
      <w:r>
        <w:t>If a concept changes, then anything referencing it will also change.</w:t>
      </w:r>
      <w:r w:rsidR="009C6513">
        <w:br/>
      </w:r>
    </w:p>
    <w:p w:rsidR="00F47F38" w:rsidRDefault="00F47F38" w:rsidP="00F47F38">
      <w:pPr>
        <w:pStyle w:val="ListParagraph"/>
        <w:numPr>
          <w:ilvl w:val="0"/>
          <w:numId w:val="1"/>
        </w:numPr>
      </w:pPr>
      <w:r>
        <w:t>If the change is s</w:t>
      </w:r>
      <w:r w:rsidR="00AF6BB7">
        <w:t>mall, perhaps this does not have great consequences</w:t>
      </w:r>
      <w:r>
        <w:t>.</w:t>
      </w:r>
      <w:r w:rsidR="009C6513">
        <w:br/>
      </w:r>
    </w:p>
    <w:p w:rsidR="00F47F38" w:rsidRDefault="00120204" w:rsidP="00F47F38">
      <w:pPr>
        <w:pStyle w:val="ListParagraph"/>
        <w:numPr>
          <w:ilvl w:val="0"/>
          <w:numId w:val="1"/>
        </w:numPr>
      </w:pPr>
      <w:proofErr w:type="gramStart"/>
      <w:r>
        <w:t>If</w:t>
      </w:r>
      <w:r w:rsidR="00F47F38">
        <w:t xml:space="preserve"> </w:t>
      </w:r>
      <w:r w:rsidR="00AF6BB7">
        <w:t>,</w:t>
      </w:r>
      <w:proofErr w:type="gramEnd"/>
      <w:r w:rsidR="00AF6BB7">
        <w:t xml:space="preserve"> however, </w:t>
      </w:r>
      <w:r w:rsidR="00F47F38">
        <w:t>the change in the concept is big, or if it becomes invalid, then the concepts/memorie</w:t>
      </w:r>
      <w:r w:rsidR="000005E9">
        <w:t>s that reference it</w:t>
      </w:r>
      <w:r w:rsidR="00F47F38">
        <w:t xml:space="preserve"> either become incorrect or end up having what is in effect a dangling pointer</w:t>
      </w:r>
      <w:r w:rsidR="00242612">
        <w:t xml:space="preserve"> – ie a reference to a no longer existent concept</w:t>
      </w:r>
      <w:r w:rsidR="00F47F38">
        <w:t>.</w:t>
      </w:r>
      <w:r w:rsidR="009C6513">
        <w:br/>
      </w:r>
    </w:p>
    <w:p w:rsidR="00F47F38" w:rsidRDefault="00F47F38" w:rsidP="00F47F38">
      <w:pPr>
        <w:pStyle w:val="ListParagraph"/>
        <w:numPr>
          <w:ilvl w:val="0"/>
          <w:numId w:val="1"/>
        </w:numPr>
      </w:pPr>
      <w:r>
        <w:t>We can think of the concept hierarchy as a building where “foundation concepts” form the base and new concepts are built on top.  Modify</w:t>
      </w:r>
      <w:r w:rsidR="00632783">
        <w:t xml:space="preserve">ing the base can cause large </w:t>
      </w:r>
      <w:r w:rsidR="00632783">
        <w:rPr>
          <w:i/>
        </w:rPr>
        <w:t>quakes</w:t>
      </w:r>
      <w:r w:rsidR="00632783">
        <w:t xml:space="preserve"> in the whole structure</w:t>
      </w:r>
      <w:r>
        <w:t>.</w:t>
      </w:r>
    </w:p>
    <w:p w:rsidR="00F47F38" w:rsidRDefault="00F47F38" w:rsidP="00F47F38">
      <w:r>
        <w:t>Is this reflected in what we know about memory</w:t>
      </w:r>
      <w:r w:rsidR="00632783">
        <w:t xml:space="preserve"> development</w:t>
      </w:r>
      <w:r>
        <w:t>?</w:t>
      </w:r>
    </w:p>
    <w:p w:rsidR="00967FA0" w:rsidRDefault="00632783" w:rsidP="00967FA0">
      <w:r>
        <w:t>When the system has very little experience, there isn’t much that already exists and can be properly considered to be foundational data.  This means that structures built are quite likely to be built incorrectly (</w:t>
      </w:r>
      <w:r w:rsidR="00242612">
        <w:t>strange/useless</w:t>
      </w:r>
      <w:r>
        <w:t xml:space="preserve"> </w:t>
      </w:r>
      <w:r w:rsidR="00242612">
        <w:t>concepts</w:t>
      </w:r>
      <w:r>
        <w:t xml:space="preserve">, </w:t>
      </w:r>
      <w:r w:rsidR="00242612">
        <w:t xml:space="preserve"> weird/crazy causality,</w:t>
      </w:r>
      <w:r w:rsidR="00967FA0">
        <w:t xml:space="preserve"> </w:t>
      </w:r>
      <w:r>
        <w:t>overly convoluted organizations, very li</w:t>
      </w:r>
      <w:r w:rsidR="00242612">
        <w:t xml:space="preserve">ttle generalization, etc.)  </w:t>
      </w:r>
      <w:r w:rsidR="00967FA0">
        <w:t xml:space="preserve">and that these “uneducated” </w:t>
      </w:r>
      <w:r w:rsidR="00242612">
        <w:t xml:space="preserve">systems will inevitably be subjected to deep revisions as time goes by and “refereeing data”  invalidates previous concepts.  </w:t>
      </w:r>
    </w:p>
    <w:p w:rsidR="00632783" w:rsidRDefault="00242612" w:rsidP="00967FA0">
      <w:r>
        <w:t>This is inevitable:</w:t>
      </w:r>
    </w:p>
    <w:p w:rsidR="00242612" w:rsidRDefault="00242612" w:rsidP="00967FA0">
      <w:pPr>
        <w:pStyle w:val="ListParagraph"/>
        <w:numPr>
          <w:ilvl w:val="0"/>
          <w:numId w:val="2"/>
        </w:numPr>
      </w:pPr>
      <w:r>
        <w:t xml:space="preserve">A core of experience </w:t>
      </w:r>
      <w:r w:rsidRPr="00967FA0">
        <w:rPr>
          <w:b/>
          <w:u w:val="single"/>
        </w:rPr>
        <w:t>must</w:t>
      </w:r>
      <w:r>
        <w:t xml:space="preserve"> be acquired in order to properly </w:t>
      </w:r>
      <w:r w:rsidR="00967FA0">
        <w:t>create/</w:t>
      </w:r>
      <w:r>
        <w:t>organize concepts</w:t>
      </w:r>
      <w:r w:rsidR="00967FA0">
        <w:t xml:space="preserve"> correctly/usefully</w:t>
      </w:r>
      <w:r>
        <w:t xml:space="preserve">.  </w:t>
      </w:r>
      <w:r w:rsidR="00967FA0">
        <w:t>In the beginning, there will not be enough history to do so and things will very likely be messy.</w:t>
      </w:r>
      <w:r w:rsidR="009C6513">
        <w:br/>
      </w:r>
    </w:p>
    <w:p w:rsidR="00242612" w:rsidRDefault="00242612" w:rsidP="00967FA0">
      <w:pPr>
        <w:pStyle w:val="ListParagraph"/>
        <w:numPr>
          <w:ilvl w:val="0"/>
          <w:numId w:val="2"/>
        </w:numPr>
      </w:pPr>
      <w:r>
        <w:t>Since concepts are continually being built on other concepts and memories are continually being built referring to whatever concepts we currently have</w:t>
      </w:r>
      <w:r w:rsidR="00967FA0">
        <w:t xml:space="preserve"> on hand</w:t>
      </w:r>
      <w:r>
        <w:t xml:space="preserve">, </w:t>
      </w:r>
      <w:r w:rsidR="00967FA0">
        <w:t xml:space="preserve">  a structure with shaky </w:t>
      </w:r>
      <w:r w:rsidR="008F0017">
        <w:br/>
      </w:r>
      <w:r w:rsidR="00967FA0">
        <w:t xml:space="preserve">foundations </w:t>
      </w:r>
      <w:r w:rsidR="00967FA0" w:rsidRPr="00967FA0">
        <w:rPr>
          <w:b/>
          <w:u w:val="single"/>
        </w:rPr>
        <w:t>will</w:t>
      </w:r>
      <w:r w:rsidR="00967FA0">
        <w:t xml:space="preserve"> be built at first.</w:t>
      </w:r>
    </w:p>
    <w:p w:rsidR="008F0017" w:rsidRDefault="008F0017">
      <w:pPr>
        <w:rPr>
          <w:u w:val="single"/>
        </w:rPr>
      </w:pPr>
      <w:r>
        <w:rPr>
          <w:u w:val="single"/>
        </w:rPr>
        <w:br w:type="page"/>
      </w:r>
    </w:p>
    <w:p w:rsidR="000348EE" w:rsidRPr="000348EE" w:rsidRDefault="00FC3671" w:rsidP="00632783">
      <w:r w:rsidRPr="000348EE">
        <w:rPr>
          <w:u w:val="single"/>
        </w:rPr>
        <w:lastRenderedPageBreak/>
        <w:t>Concrete Consequence</w:t>
      </w:r>
      <w:r w:rsidR="00EA00BA" w:rsidRPr="000348EE">
        <w:rPr>
          <w:u w:val="single"/>
        </w:rPr>
        <w:t>s</w:t>
      </w:r>
      <w:r w:rsidR="00967FA0" w:rsidRPr="000348EE">
        <w:t xml:space="preserve">: </w:t>
      </w:r>
    </w:p>
    <w:p w:rsidR="00672C09" w:rsidRDefault="00967FA0" w:rsidP="00632783">
      <w:r>
        <w:t xml:space="preserve"> Since the less experience a system has, the more malleable are its foundations, then “younger” systems will not be able to “remember” as far back as a more experienced system.</w:t>
      </w:r>
      <w:r w:rsidR="00FC3671">
        <w:t xml:space="preserve">   The concepts that form memories in young systems will get invalidated much more often and these memories will cease to make as much sense.  When the concept changes are small, the invalidated concepts might cause</w:t>
      </w:r>
      <w:r w:rsidR="00DF0235">
        <w:t xml:space="preserve"> only</w:t>
      </w:r>
      <w:r w:rsidR="00FC3671">
        <w:t xml:space="preserve"> </w:t>
      </w:r>
      <w:r w:rsidR="00DF0235">
        <w:t>a fuzzy memory to remain. W</w:t>
      </w:r>
      <w:r w:rsidR="00FC3671">
        <w:t xml:space="preserve">hen the change is big, the memory might be </w:t>
      </w:r>
      <w:r w:rsidR="00DF0235">
        <w:t xml:space="preserve">sufficiently damaged so as to make it </w:t>
      </w:r>
      <w:r w:rsidR="00DF0235" w:rsidRPr="00DF0235">
        <w:rPr>
          <w:i/>
        </w:rPr>
        <w:t xml:space="preserve">terminally </w:t>
      </w:r>
      <w:r w:rsidR="00DF0235">
        <w:rPr>
          <w:i/>
        </w:rPr>
        <w:t>invalidated</w:t>
      </w:r>
      <w:r w:rsidR="00DF0235">
        <w:t xml:space="preserve">.  These probably get </w:t>
      </w:r>
      <w:r w:rsidR="00FC3671" w:rsidRPr="00DF0235">
        <w:t>discarded</w:t>
      </w:r>
      <w:r w:rsidR="00DF0235">
        <w:t xml:space="preserve"> or simply wither away through some auxiliary mechanism</w:t>
      </w:r>
      <w:r w:rsidR="00FC3671">
        <w:t>.</w:t>
      </w:r>
    </w:p>
    <w:p w:rsidR="007B5E8D" w:rsidRDefault="00672C09" w:rsidP="00632783">
      <w:r>
        <w:t xml:space="preserve">This also provides a more palatable alternative to the idea that we have hardwired phases of development such as strict hardwired learning windows. </w:t>
      </w:r>
      <w:r w:rsidR="007B5E8D">
        <w:t xml:space="preserve"> Instead:</w:t>
      </w:r>
    </w:p>
    <w:p w:rsidR="007B5E8D" w:rsidRDefault="007B5E8D" w:rsidP="007B5E8D">
      <w:pPr>
        <w:pStyle w:val="ListParagraph"/>
        <w:numPr>
          <w:ilvl w:val="0"/>
          <w:numId w:val="5"/>
        </w:numPr>
      </w:pPr>
      <w:r>
        <w:t xml:space="preserve"> W</w:t>
      </w:r>
      <w:r w:rsidR="00672C09">
        <w:t>e would explain the</w:t>
      </w:r>
      <w:r>
        <w:t xml:space="preserve"> beginning of a learning window as the (fuzzy) point in time where a sufficiently reliable foundation exists on which to build a particular type of concept.   Before this point, either the necessary base concepts do not exist or </w:t>
      </w:r>
      <w:r w:rsidR="00EA00BA">
        <w:t xml:space="preserve">are </w:t>
      </w:r>
      <w:r>
        <w:t xml:space="preserve">in flux, preventing the formation of a solid </w:t>
      </w:r>
      <w:r w:rsidR="00EA00BA">
        <w:t xml:space="preserve">and persistent new </w:t>
      </w:r>
      <w:r>
        <w:t>concept.</w:t>
      </w:r>
      <w:r w:rsidR="00115131">
        <w:br/>
      </w:r>
    </w:p>
    <w:p w:rsidR="00FC3671" w:rsidRDefault="007B5E8D" w:rsidP="007B5E8D">
      <w:pPr>
        <w:pStyle w:val="ListParagraph"/>
        <w:numPr>
          <w:ilvl w:val="0"/>
          <w:numId w:val="5"/>
        </w:numPr>
      </w:pPr>
      <w:r>
        <w:t xml:space="preserve">Similarly, the </w:t>
      </w:r>
      <w:r w:rsidR="00EA00BA">
        <w:t>end of</w:t>
      </w:r>
      <w:r>
        <w:t xml:space="preserve"> a learning phase is not</w:t>
      </w:r>
      <w:r w:rsidR="00672C09">
        <w:t xml:space="preserve"> </w:t>
      </w:r>
      <w:r w:rsidR="00EA00BA">
        <w:t>“genetically preprogrammed” but is instead a</w:t>
      </w:r>
      <w:r w:rsidR="00672C09">
        <w:t xml:space="preserve"> consequence of the foundations firming up </w:t>
      </w:r>
      <w:r>
        <w:t>as</w:t>
      </w:r>
      <w:r w:rsidR="00EA00BA">
        <w:t xml:space="preserve"> its</w:t>
      </w:r>
      <w:r>
        <w:t xml:space="preserve"> concepts become more </w:t>
      </w:r>
      <w:proofErr w:type="gramStart"/>
      <w:r>
        <w:t xml:space="preserve">established </w:t>
      </w:r>
      <w:r w:rsidR="00EA00BA">
        <w:t xml:space="preserve"> and</w:t>
      </w:r>
      <w:proofErr w:type="gramEnd"/>
      <w:r w:rsidR="00EA00BA">
        <w:t xml:space="preserve"> entrenched </w:t>
      </w:r>
      <w:r>
        <w:t>through verification.</w:t>
      </w:r>
      <w:r w:rsidR="00672C09">
        <w:t xml:space="preserve"> Presumably a mechanism exists where a heavily </w:t>
      </w:r>
      <w:r>
        <w:t>verified and</w:t>
      </w:r>
      <w:r w:rsidR="00EA00BA">
        <w:t>/or</w:t>
      </w:r>
      <w:r>
        <w:t xml:space="preserve"> </w:t>
      </w:r>
      <w:r w:rsidR="00672C09">
        <w:t>relied upo</w:t>
      </w:r>
      <w:r>
        <w:t>n co</w:t>
      </w:r>
      <w:r w:rsidR="00EA00BA">
        <w:t>ncept is not easily changed as something that is new and/or untried.</w:t>
      </w:r>
      <w:r w:rsidR="00FC3671">
        <w:br/>
      </w:r>
    </w:p>
    <w:p w:rsidR="00FC3671" w:rsidRPr="000348EE" w:rsidRDefault="00FC3671" w:rsidP="00632783">
      <w:r w:rsidRPr="000348EE">
        <w:rPr>
          <w:u w:val="single"/>
        </w:rPr>
        <w:t>Anecdotal Evidence:</w:t>
      </w:r>
      <w:r w:rsidRPr="000348EE">
        <w:t xml:space="preserve">  </w:t>
      </w:r>
      <w:r w:rsidRPr="000348EE">
        <w:br/>
      </w:r>
    </w:p>
    <w:p w:rsidR="00115131" w:rsidRDefault="00FC3671" w:rsidP="00115131">
      <w:pPr>
        <w:pStyle w:val="ListParagraph"/>
        <w:numPr>
          <w:ilvl w:val="0"/>
          <w:numId w:val="3"/>
        </w:numPr>
      </w:pPr>
      <w:r>
        <w:t>By observing young children, 8 year-olds, 12-year olds, etc.  It is readily apparent that they have *very* good memories.  There is nothing wrong with their ability to form memories that are precise and robust.  Yet, we know that the great majority of these memories will be lost</w:t>
      </w:r>
      <w:r w:rsidR="00DF0235">
        <w:t xml:space="preserve"> as they grow older</w:t>
      </w:r>
      <w:r>
        <w:t>.  None of us remember</w:t>
      </w:r>
      <w:r w:rsidR="00DF0235">
        <w:t xml:space="preserve"> much from those years and when we do, not</w:t>
      </w:r>
      <w:r>
        <w:t xml:space="preserve"> with any </w:t>
      </w:r>
      <w:r w:rsidR="00DF0235">
        <w:t xml:space="preserve">great </w:t>
      </w:r>
      <w:r>
        <w:t>clarity</w:t>
      </w:r>
      <w:r w:rsidR="00DF0235">
        <w:t xml:space="preserve">.  </w:t>
      </w:r>
      <w:r w:rsidR="00115131">
        <w:br/>
      </w:r>
      <w:r w:rsidR="00115131">
        <w:br/>
      </w:r>
      <w:r w:rsidR="00DF0235">
        <w:t xml:space="preserve"> </w:t>
      </w:r>
      <w:r w:rsidR="00DF0235" w:rsidRPr="003C3A4D">
        <w:rPr>
          <w:u w:val="single"/>
        </w:rPr>
        <w:t xml:space="preserve">This explanation proposes that </w:t>
      </w:r>
      <w:r w:rsidR="00DF0235">
        <w:t xml:space="preserve">what happens is that most memories become </w:t>
      </w:r>
      <w:r w:rsidR="00DF0235">
        <w:rPr>
          <w:i/>
        </w:rPr>
        <w:t>terminally invalidated</w:t>
      </w:r>
      <w:r w:rsidR="00DF0235">
        <w:t xml:space="preserve"> and subsequently lost.   Memories of deep emotionally significance, for example, might,  on the other hand, still retain enough “pointers” to valid base foundational concepts (the emotions themselves) so as to survive – but with likely great lack of clarity since other components of the memory will probably have been invalidated.</w:t>
      </w:r>
      <w:r w:rsidR="00115131">
        <w:t xml:space="preserve">   Potentially, these heavily compromised components are then repaired by the mind by either:</w:t>
      </w:r>
      <w:r w:rsidR="00115131">
        <w:br/>
        <w:t xml:space="preserve"> </w:t>
      </w:r>
    </w:p>
    <w:p w:rsidR="00115131" w:rsidRDefault="00115131" w:rsidP="00115131">
      <w:pPr>
        <w:pStyle w:val="ListParagraph"/>
        <w:numPr>
          <w:ilvl w:val="1"/>
          <w:numId w:val="3"/>
        </w:numPr>
      </w:pPr>
      <w:r>
        <w:t xml:space="preserve">Automatic </w:t>
      </w:r>
      <w:r w:rsidR="00F033A9">
        <w:t xml:space="preserve"> </w:t>
      </w:r>
      <w:r w:rsidR="00F033A9">
        <w:rPr>
          <w:i/>
        </w:rPr>
        <w:t xml:space="preserve">repair / </w:t>
      </w:r>
      <w:r>
        <w:rPr>
          <w:i/>
        </w:rPr>
        <w:t>confabulation</w:t>
      </w:r>
      <w:r>
        <w:t xml:space="preserve"> </w:t>
      </w:r>
      <w:r w:rsidR="00F033A9">
        <w:t xml:space="preserve">(which appears to be rigidly controlled, except when the mind is subjected to very peculiar circumstances such as separated hemispheres or </w:t>
      </w:r>
      <w:r w:rsidR="00F033A9">
        <w:lastRenderedPageBreak/>
        <w:t>some types of disease or damage)</w:t>
      </w:r>
      <w:r w:rsidR="00F033A9">
        <w:br/>
      </w:r>
    </w:p>
    <w:p w:rsidR="00FC3671" w:rsidRDefault="00115131" w:rsidP="00F033A9">
      <w:pPr>
        <w:pStyle w:val="ListParagraph"/>
        <w:numPr>
          <w:ilvl w:val="1"/>
          <w:numId w:val="3"/>
        </w:numPr>
      </w:pPr>
      <w:r>
        <w:t xml:space="preserve">Conscious  </w:t>
      </w:r>
      <w:r w:rsidR="00F033A9">
        <w:rPr>
          <w:i/>
        </w:rPr>
        <w:t xml:space="preserve">replacement / </w:t>
      </w:r>
      <w:r w:rsidRPr="00115131">
        <w:rPr>
          <w:i/>
        </w:rPr>
        <w:t>rationalization</w:t>
      </w:r>
      <w:r>
        <w:t xml:space="preserve"> of what “ought to be there”</w:t>
      </w:r>
      <w:r w:rsidR="00F033A9">
        <w:t xml:space="preserve"> or “was told was there”</w:t>
      </w:r>
      <w:r w:rsidR="00DF0235">
        <w:br/>
      </w:r>
    </w:p>
    <w:p w:rsidR="00DF0235" w:rsidRDefault="00DF0235" w:rsidP="00FC3671">
      <w:pPr>
        <w:pStyle w:val="ListParagraph"/>
        <w:numPr>
          <w:ilvl w:val="0"/>
          <w:numId w:val="3"/>
        </w:numPr>
      </w:pPr>
      <w:r>
        <w:t>In contrast, with older people</w:t>
      </w:r>
      <w:r w:rsidR="003C3A4D">
        <w:t>, we do not see this widespread “wiping out” of whole periods of memory.  It is quite common for even very old people to say “they remember that as if it was yesterday” even when referring to events that occurred many decades ago</w:t>
      </w:r>
      <w:r w:rsidR="003C3A4D" w:rsidRPr="000005E9">
        <w:t xml:space="preserve">.  </w:t>
      </w:r>
      <w:r w:rsidR="003C3A4D" w:rsidRPr="003C3A4D">
        <w:rPr>
          <w:u w:val="single"/>
        </w:rPr>
        <w:t>This explanation proposes that</w:t>
      </w:r>
      <w:r w:rsidR="003C3A4D">
        <w:t xml:space="preserve"> for older people, </w:t>
      </w:r>
      <w:r>
        <w:t>very large a</w:t>
      </w:r>
      <w:r w:rsidR="003C3A4D">
        <w:t>nd time tested hierarchies exist at the time of memory formation and that they consequently do not require deep revisions afterwards.  Thus the memory is preserved with great clarity.</w:t>
      </w:r>
      <w:r w:rsidR="003C3A4D">
        <w:br/>
      </w:r>
    </w:p>
    <w:p w:rsidR="00CA5447" w:rsidRDefault="003C3A4D" w:rsidP="00CA5447">
      <w:pPr>
        <w:pStyle w:val="ListParagraph"/>
        <w:numPr>
          <w:ilvl w:val="0"/>
          <w:numId w:val="3"/>
        </w:numPr>
      </w:pPr>
      <w:r>
        <w:t>It should be said that this doesn’t mean that older</w:t>
      </w:r>
      <w:r w:rsidR="000005E9">
        <w:t>, more experienced</w:t>
      </w:r>
      <w:r>
        <w:t xml:space="preserve"> people will therefore remember everything.  Instead, what is being said is that if other mechanisms mark a memory </w:t>
      </w:r>
      <w:r w:rsidR="000005E9">
        <w:t>as worth remembering</w:t>
      </w:r>
      <w:r>
        <w:t>,</w:t>
      </w:r>
      <w:r w:rsidR="000005E9">
        <w:t xml:space="preserve"> </w:t>
      </w:r>
      <w:r>
        <w:t xml:space="preserve"> it will last longer and retain greater clarity for </w:t>
      </w:r>
      <w:r w:rsidR="000005E9">
        <w:t>these more experienced</w:t>
      </w:r>
      <w:r>
        <w:t xml:space="preserve"> people</w:t>
      </w:r>
      <w:r w:rsidR="000005E9">
        <w:t xml:space="preserve"> due to the stability of their mental hierarchy</w:t>
      </w:r>
      <w:r>
        <w:t>.</w:t>
      </w:r>
      <w:r w:rsidR="000005E9">
        <w:t xml:space="preserve">  </w:t>
      </w:r>
      <w:r w:rsidR="004A3B55">
        <w:t>(</w:t>
      </w:r>
      <w:r w:rsidR="000005E9">
        <w:t xml:space="preserve">We are </w:t>
      </w:r>
      <w:r w:rsidR="004A3B55">
        <w:t xml:space="preserve">of course </w:t>
      </w:r>
      <w:r w:rsidR="000005E9">
        <w:t>referring to healthy people – at advanced ages, senility may cause the system to malfunction in a variety of ways</w:t>
      </w:r>
      <w:r w:rsidR="004A3B55">
        <w:t xml:space="preserve"> – in both memory formation and retrieval</w:t>
      </w:r>
      <w:r w:rsidR="000005E9">
        <w:t>.)</w:t>
      </w:r>
      <w:r w:rsidR="00C12753">
        <w:br/>
      </w:r>
    </w:p>
    <w:p w:rsidR="003C3A4D" w:rsidRPr="00C12753" w:rsidRDefault="00C12753" w:rsidP="003C3A4D">
      <w:pPr>
        <w:rPr>
          <w:u w:val="single"/>
        </w:rPr>
      </w:pPr>
      <w:r w:rsidRPr="00C12753">
        <w:rPr>
          <w:u w:val="single"/>
        </w:rPr>
        <w:t>Consequences</w:t>
      </w:r>
      <w:r w:rsidR="00672C09">
        <w:rPr>
          <w:u w:val="single"/>
        </w:rPr>
        <w:t xml:space="preserve"> to Phi</w:t>
      </w:r>
    </w:p>
    <w:p w:rsidR="00C12753" w:rsidRDefault="00C12753" w:rsidP="00C12753">
      <w:pPr>
        <w:pStyle w:val="ListParagraph"/>
        <w:numPr>
          <w:ilvl w:val="0"/>
          <w:numId w:val="4"/>
        </w:numPr>
      </w:pPr>
      <w:r>
        <w:t>To get the ball rolling, there should probably be some hardwired foundational concepts.</w:t>
      </w:r>
      <w:r w:rsidR="009C6513">
        <w:br/>
      </w:r>
    </w:p>
    <w:p w:rsidR="00C12753" w:rsidRDefault="00C12753" w:rsidP="00C12753">
      <w:pPr>
        <w:pStyle w:val="ListParagraph"/>
        <w:numPr>
          <w:ilvl w:val="1"/>
          <w:numId w:val="4"/>
        </w:numPr>
      </w:pPr>
      <w:r>
        <w:t xml:space="preserve">Simple feelings and emotions seem intuitive: pain, hunger, fear, etc.   </w:t>
      </w:r>
      <w:r w:rsidR="009C6513">
        <w:br/>
      </w:r>
    </w:p>
    <w:p w:rsidR="003C3A4D" w:rsidRDefault="00C12753" w:rsidP="00C12753">
      <w:pPr>
        <w:pStyle w:val="ListParagraph"/>
        <w:numPr>
          <w:ilvl w:val="1"/>
          <w:numId w:val="4"/>
        </w:numPr>
      </w:pPr>
      <w:r>
        <w:t xml:space="preserve">Maybe all </w:t>
      </w:r>
      <w:r>
        <w:rPr>
          <w:i/>
        </w:rPr>
        <w:t>qualia</w:t>
      </w:r>
      <w:r>
        <w:t xml:space="preserve"> are foundational concepts.</w:t>
      </w:r>
      <w:r w:rsidR="00672C09">
        <w:t xml:space="preserve">  However, when we think of color for example, it seems clear that color qualia are not fully hardwired but instead develop over time (but probably very early).  Consider that an animal that is born with a mutation that endows it with a new photo-pigment would develop qualia to represent the new colors.  Since this happens often throughout evolution with success – it seems that the qualia cannot be fully hardwired because it would be extremely unlike</w:t>
      </w:r>
      <w:r w:rsidR="00B379EF">
        <w:t>ly</w:t>
      </w:r>
      <w:r w:rsidR="00672C09">
        <w:t xml:space="preserve"> to have both the mutation for the photo-pigment and a suitable mutation to the hardwiring occurring at the same time.</w:t>
      </w:r>
      <w:r w:rsidR="00EA00BA">
        <w:br/>
      </w:r>
    </w:p>
    <w:p w:rsidR="00EA00BA" w:rsidRDefault="00EA00BA" w:rsidP="00EA00BA">
      <w:pPr>
        <w:pStyle w:val="ListParagraph"/>
        <w:numPr>
          <w:ilvl w:val="0"/>
          <w:numId w:val="4"/>
        </w:numPr>
      </w:pPr>
      <w:r>
        <w:t>Suitable mathematical mechanisms must be devised to:</w:t>
      </w:r>
      <w:r w:rsidR="009C6513">
        <w:br/>
      </w:r>
    </w:p>
    <w:p w:rsidR="00EA00BA" w:rsidRDefault="00EA00BA" w:rsidP="00EA00BA">
      <w:pPr>
        <w:pStyle w:val="ListParagraph"/>
        <w:numPr>
          <w:ilvl w:val="1"/>
          <w:numId w:val="4"/>
        </w:numPr>
      </w:pPr>
      <w:r>
        <w:t>Form concepts.</w:t>
      </w:r>
    </w:p>
    <w:p w:rsidR="00EA00BA" w:rsidRDefault="00EA00BA" w:rsidP="00EA00BA">
      <w:pPr>
        <w:pStyle w:val="ListParagraph"/>
        <w:numPr>
          <w:ilvl w:val="1"/>
          <w:numId w:val="4"/>
        </w:numPr>
      </w:pPr>
      <w:r>
        <w:t>Evaluate the trustworthiness (though validation) and authority (through being relied upon) of concepts</w:t>
      </w:r>
    </w:p>
    <w:p w:rsidR="00EA00BA" w:rsidRDefault="00EA00BA" w:rsidP="00EA00BA">
      <w:pPr>
        <w:pStyle w:val="ListParagraph"/>
        <w:numPr>
          <w:ilvl w:val="1"/>
          <w:numId w:val="4"/>
        </w:numPr>
      </w:pPr>
      <w:r>
        <w:t xml:space="preserve">Controlling the ease of </w:t>
      </w:r>
      <w:r w:rsidR="009C6513">
        <w:t>modification/</w:t>
      </w:r>
      <w:r>
        <w:t>invalidation of concepts.</w:t>
      </w:r>
      <w:r w:rsidR="009C6513">
        <w:t xml:space="preserve">  (Can concepts be modified or only invalidated and replaced? Or both?)</w:t>
      </w:r>
    </w:p>
    <w:p w:rsidR="00EA00BA" w:rsidRDefault="00EA00BA" w:rsidP="00EA00BA">
      <w:pPr>
        <w:pStyle w:val="ListParagraph"/>
        <w:numPr>
          <w:ilvl w:val="1"/>
          <w:numId w:val="4"/>
        </w:numPr>
      </w:pPr>
      <w:r>
        <w:lastRenderedPageBreak/>
        <w:t>Recovering from such invalidations both in the concept hierarchy and in memories.</w:t>
      </w:r>
    </w:p>
    <w:p w:rsidR="00CA5447" w:rsidRDefault="00CA5447"/>
    <w:p w:rsidR="008F0017" w:rsidRPr="008F0017" w:rsidRDefault="008F0017" w:rsidP="008F0017">
      <w:pPr>
        <w:shd w:val="clear" w:color="auto" w:fill="632423" w:themeFill="accent2" w:themeFillShade="80"/>
      </w:pPr>
      <w:bookmarkStart w:id="1" w:name="Concepts"/>
      <w:r w:rsidRPr="008F0017">
        <w:t>Concepts</w:t>
      </w:r>
    </w:p>
    <w:bookmarkEnd w:id="1"/>
    <w:p w:rsidR="005D4CAE" w:rsidRDefault="008F0017" w:rsidP="008F0017">
      <w:r>
        <w:br/>
      </w:r>
      <w:r w:rsidR="005D4CAE">
        <w:t xml:space="preserve">It seems intuitive </w:t>
      </w:r>
      <w:proofErr w:type="gramStart"/>
      <w:r w:rsidR="005D4CAE">
        <w:t>that concepts</w:t>
      </w:r>
      <w:proofErr w:type="gramEnd"/>
      <w:r w:rsidR="005D4CAE">
        <w:t xml:space="preserve"> must be some sort of </w:t>
      </w:r>
      <w:r w:rsidR="00D7078B">
        <w:t>(</w:t>
      </w:r>
      <w:r w:rsidR="005D4CAE">
        <w:t>exclusive</w:t>
      </w:r>
      <w:r w:rsidR="00D7078B">
        <w:t>?)</w:t>
      </w:r>
      <w:r w:rsidR="005D4CAE">
        <w:t xml:space="preserve"> categorization of the state and that </w:t>
      </w:r>
      <w:r w:rsidR="00137682">
        <w:t>any</w:t>
      </w:r>
      <w:r w:rsidR="005D4CAE">
        <w:t xml:space="preserve"> </w:t>
      </w:r>
      <w:r w:rsidR="00137682">
        <w:t>concept cannot be</w:t>
      </w:r>
      <w:r w:rsidR="005D4CAE">
        <w:t xml:space="preserve"> always active.</w:t>
      </w:r>
    </w:p>
    <w:p w:rsidR="00137682" w:rsidRDefault="005D4CAE" w:rsidP="00B35DF8">
      <w:pPr>
        <w:pStyle w:val="ListParagraph"/>
        <w:numPr>
          <w:ilvl w:val="0"/>
          <w:numId w:val="8"/>
        </w:numPr>
      </w:pPr>
      <w:r>
        <w:t xml:space="preserve"> </w:t>
      </w:r>
      <w:r w:rsidR="00B35DF8">
        <w:t>If two concepts are indistinguishable, they are</w:t>
      </w:r>
      <w:r w:rsidR="00137682">
        <w:t xml:space="preserve"> logically</w:t>
      </w:r>
      <w:r w:rsidR="00B35DF8">
        <w:t xml:space="preserve"> the same concept </w:t>
      </w:r>
    </w:p>
    <w:p w:rsidR="00B35DF8" w:rsidRDefault="00B35DF8" w:rsidP="00B35DF8">
      <w:pPr>
        <w:pStyle w:val="ListParagraph"/>
        <w:numPr>
          <w:ilvl w:val="0"/>
          <w:numId w:val="8"/>
        </w:numPr>
      </w:pPr>
      <w:r>
        <w:t xml:space="preserve">If a concept is always </w:t>
      </w:r>
      <w:r w:rsidR="005D4CAE">
        <w:t>active</w:t>
      </w:r>
      <w:r>
        <w:t xml:space="preserve">, then it is not useful to base a decision.  So concepts must be </w:t>
      </w:r>
      <w:r w:rsidR="005D4CAE">
        <w:t>active</w:t>
      </w:r>
      <w:r>
        <w:t xml:space="preserve"> only part of the time.</w:t>
      </w:r>
    </w:p>
    <w:p w:rsidR="00D7078B" w:rsidRDefault="00B35DF8" w:rsidP="00D7078B">
      <w:pPr>
        <w:pStyle w:val="ListParagraph"/>
        <w:numPr>
          <w:ilvl w:val="0"/>
          <w:numId w:val="8"/>
        </w:numPr>
      </w:pPr>
      <w:r>
        <w:t xml:space="preserve">Similarly, if a concept is never </w:t>
      </w:r>
      <w:r w:rsidR="005D4CAE">
        <w:t>active</w:t>
      </w:r>
      <w:r>
        <w:t>, again it is useless.</w:t>
      </w:r>
    </w:p>
    <w:p w:rsidR="00D7078B" w:rsidRDefault="00D7078B" w:rsidP="00D7078B">
      <w:r>
        <w:t>Concepts and info theory:</w:t>
      </w:r>
    </w:p>
    <w:p w:rsidR="00D7078B" w:rsidRDefault="00D7078B" w:rsidP="00D7078B">
      <w:pPr>
        <w:pStyle w:val="ListParagraph"/>
        <w:numPr>
          <w:ilvl w:val="0"/>
          <w:numId w:val="9"/>
        </w:numPr>
      </w:pPr>
      <w:r>
        <w:t xml:space="preserve">It follows from the above </w:t>
      </w:r>
      <w:r w:rsidR="005E1812">
        <w:t>that with concepts</w:t>
      </w:r>
      <w:r w:rsidR="005D4CAE">
        <w:t>, some</w:t>
      </w:r>
      <w:r w:rsidR="005E1812">
        <w:t xml:space="preserve"> sort of information entropy argument should apply.  Ideally there should be an equal distribution of the activi</w:t>
      </w:r>
      <w:r w:rsidR="005D4CAE">
        <w:t>ty of concepts or something.</w:t>
      </w:r>
    </w:p>
    <w:p w:rsidR="005D4CAE" w:rsidRDefault="00D7078B" w:rsidP="00D7078B">
      <w:pPr>
        <w:pStyle w:val="ListParagraph"/>
        <w:numPr>
          <w:ilvl w:val="0"/>
          <w:numId w:val="9"/>
        </w:numPr>
      </w:pPr>
      <w:r>
        <w:t>Also, s</w:t>
      </w:r>
      <w:r w:rsidR="005D4CAE">
        <w:t xml:space="preserve">ince concepts are categorizations of state, we are often interested in </w:t>
      </w:r>
      <w:r w:rsidR="005D4CAE" w:rsidRPr="00D7078B">
        <w:rPr>
          <w:u w:val="single"/>
        </w:rPr>
        <w:t>cause and effect</w:t>
      </w:r>
      <w:r w:rsidR="005D4CAE">
        <w:t xml:space="preserve"> between them.</w:t>
      </w:r>
      <w:r>
        <w:t xml:space="preserve"> </w:t>
      </w:r>
    </w:p>
    <w:p w:rsidR="00D7078B" w:rsidRDefault="00AC45C2" w:rsidP="00D7078B">
      <w:pPr>
        <w:pStyle w:val="ListParagraph"/>
        <w:numPr>
          <w:ilvl w:val="0"/>
          <w:numId w:val="9"/>
        </w:numPr>
      </w:pPr>
      <w:r>
        <w:t>This is a bit confusing – if a concept is a categorization of state then it might also be a cause?  In which case it’s hard to argue for entropy.  For example, if a concept can be a cause and a particular cause might be an event that happens once and has big consequences and should be remembered.  This does not seem to have anything to do with entropy.</w:t>
      </w:r>
    </w:p>
    <w:p w:rsidR="008F0017" w:rsidRDefault="00AC45C2" w:rsidP="00AC45C2">
      <w:pPr>
        <w:pStyle w:val="ListParagraph"/>
        <w:numPr>
          <w:ilvl w:val="0"/>
          <w:numId w:val="9"/>
        </w:numPr>
      </w:pPr>
      <w:r>
        <w:t xml:space="preserve">Maybe we need to say something like causes are identified by co-occurrence of concepts.  The concepts need to follow entropy arguments – the causes are just episodic memories of cause coincidences?  </w:t>
      </w:r>
      <w:r w:rsidR="00C114A3">
        <w:br/>
      </w:r>
      <w:r w:rsidR="00CA5447">
        <w:br/>
      </w:r>
    </w:p>
    <w:p w:rsidR="008F0017" w:rsidRDefault="008F0017" w:rsidP="008F0017">
      <w:pPr>
        <w:shd w:val="clear" w:color="auto" w:fill="632423" w:themeFill="accent2" w:themeFillShade="80"/>
      </w:pPr>
      <w:bookmarkStart w:id="2" w:name="Noise"/>
      <w:r>
        <w:t>Noise</w:t>
      </w:r>
    </w:p>
    <w:bookmarkEnd w:id="2"/>
    <w:p w:rsidR="000348EE" w:rsidRDefault="008F0017" w:rsidP="00B35DF8">
      <w:r>
        <w:br/>
      </w:r>
      <w:r w:rsidR="000348EE">
        <w:t>With regards to states and concepts, we are always most interested in transitions</w:t>
      </w:r>
      <w:r w:rsidR="0009425A">
        <w:t xml:space="preserve"> (changes)</w:t>
      </w:r>
      <w:r w:rsidR="000348EE">
        <w:t xml:space="preserve"> between them.  The problem is that noise can cause random transitions that cannot be solved b</w:t>
      </w:r>
      <w:r w:rsidR="004F312B">
        <w:t xml:space="preserve">y </w:t>
      </w:r>
      <w:r w:rsidR="0009425A">
        <w:t xml:space="preserve">simple </w:t>
      </w:r>
      <w:r w:rsidR="004F312B">
        <w:t>discretization.</w:t>
      </w:r>
    </w:p>
    <w:p w:rsidR="000348EE" w:rsidRDefault="000348EE" w:rsidP="000348EE">
      <w:pPr>
        <w:pStyle w:val="ListParagraph"/>
        <w:numPr>
          <w:ilvl w:val="0"/>
          <w:numId w:val="10"/>
        </w:numPr>
      </w:pPr>
      <w:r>
        <w:t>Even with</w:t>
      </w:r>
      <w:r w:rsidR="004F312B">
        <w:t xml:space="preserve"> states being</w:t>
      </w:r>
      <w:r>
        <w:t xml:space="preserve"> categories that </w:t>
      </w:r>
      <w:r w:rsidR="004F312B">
        <w:t xml:space="preserve">are </w:t>
      </w:r>
      <w:r>
        <w:t xml:space="preserve">discretized </w:t>
      </w:r>
      <w:r w:rsidR="004F312B">
        <w:t xml:space="preserve">far </w:t>
      </w:r>
      <w:r>
        <w:t>apart, if the</w:t>
      </w:r>
      <w:r w:rsidR="0009425A">
        <w:t xml:space="preserve"> true</w:t>
      </w:r>
      <w:r>
        <w:t xml:space="preserve"> state</w:t>
      </w:r>
      <w:r w:rsidR="004F312B">
        <w:t xml:space="preserve"> of the system </w:t>
      </w:r>
      <w:r>
        <w:t xml:space="preserve">is on the </w:t>
      </w:r>
      <w:r w:rsidR="0009425A">
        <w:t>border</w:t>
      </w:r>
      <w:r>
        <w:t xml:space="preserve"> between categories, noi</w:t>
      </w:r>
      <w:r w:rsidR="004F312B">
        <w:t>se can make them appear to ping-</w:t>
      </w:r>
      <w:r>
        <w:t>pong back and forth.</w:t>
      </w:r>
    </w:p>
    <w:p w:rsidR="004F312B" w:rsidRDefault="000348EE" w:rsidP="000348EE">
      <w:pPr>
        <w:pStyle w:val="ListParagraph"/>
        <w:numPr>
          <w:ilvl w:val="0"/>
          <w:numId w:val="10"/>
        </w:numPr>
      </w:pPr>
      <w:r>
        <w:t>A mechanism</w:t>
      </w:r>
      <w:r w:rsidR="004F312B">
        <w:t xml:space="preserve"> is required to prevent this ping-ponging</w:t>
      </w:r>
      <w:r>
        <w:t xml:space="preserve"> such as</w:t>
      </w:r>
      <w:r w:rsidR="004F312B">
        <w:t>:</w:t>
      </w:r>
    </w:p>
    <w:p w:rsidR="004F312B" w:rsidRDefault="004F312B" w:rsidP="004F312B">
      <w:pPr>
        <w:pStyle w:val="ListParagraph"/>
        <w:numPr>
          <w:ilvl w:val="1"/>
          <w:numId w:val="10"/>
        </w:numPr>
      </w:pPr>
      <w:r>
        <w:t xml:space="preserve"> Some type of H</w:t>
      </w:r>
      <w:r w:rsidR="000348EE">
        <w:t>ysteresis</w:t>
      </w:r>
    </w:p>
    <w:p w:rsidR="000348EE" w:rsidRDefault="004F312B" w:rsidP="004F312B">
      <w:pPr>
        <w:pStyle w:val="ListParagraph"/>
        <w:numPr>
          <w:ilvl w:val="1"/>
          <w:numId w:val="10"/>
        </w:numPr>
      </w:pPr>
      <w:r>
        <w:t>S</w:t>
      </w:r>
      <w:r w:rsidR="000348EE">
        <w:t>ome sort of momentum</w:t>
      </w:r>
      <w:r>
        <w:t xml:space="preserve"> mechanism</w:t>
      </w:r>
      <w:r w:rsidR="0009425A">
        <w:t xml:space="preserve"> that keeps the state moving into the new symbol and thus away from the border</w:t>
      </w:r>
    </w:p>
    <w:p w:rsidR="0009425A" w:rsidRDefault="004F312B" w:rsidP="0009425A">
      <w:pPr>
        <w:pStyle w:val="ListParagraph"/>
        <w:numPr>
          <w:ilvl w:val="1"/>
          <w:numId w:val="10"/>
        </w:numPr>
      </w:pPr>
      <w:r>
        <w:lastRenderedPageBreak/>
        <w:t xml:space="preserve">Having a “no-man’s land” between states and having a mechanism that </w:t>
      </w:r>
      <w:r w:rsidR="0009425A">
        <w:t>generates change events only if the transition is part of a sequence of the form</w:t>
      </w:r>
      <w:r w:rsidR="0009425A" w:rsidRPr="0009425A">
        <w:rPr>
          <w:position w:val="-14"/>
        </w:rPr>
        <w:object w:dxaOrig="35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19pt" o:ole="">
            <v:imagedata r:id="rId7" o:title=""/>
          </v:shape>
          <o:OLEObject Type="Embed" ProgID="Equation.DSMT4" ShapeID="_x0000_i1025" DrawAspect="Content" ObjectID="_1458909981" r:id="rId8"/>
        </w:object>
      </w:r>
      <w:r w:rsidR="0009425A">
        <w:t xml:space="preserve">.   If the no-man’s land is wide enough, noise will not be able to fully traverse it on its own to enter a new </w:t>
      </w:r>
      <w:r w:rsidR="00137682">
        <w:t>symbol and</w:t>
      </w:r>
      <w:r w:rsidR="0009425A">
        <w:t xml:space="preserve"> thus will </w:t>
      </w:r>
      <w:r w:rsidR="00F67699">
        <w:t xml:space="preserve">eventually </w:t>
      </w:r>
      <w:r w:rsidR="0009425A">
        <w:t xml:space="preserve">reenter the same symbol – causing </w:t>
      </w:r>
      <w:r w:rsidR="00137682">
        <w:t>the change to be ignored</w:t>
      </w:r>
      <w:r w:rsidR="0009425A">
        <w:t>.</w:t>
      </w:r>
      <w:r w:rsidR="00C114A3">
        <w:br/>
      </w:r>
      <w:r w:rsidR="00C114A3">
        <w:br/>
      </w:r>
    </w:p>
    <w:p w:rsidR="008F0017" w:rsidRDefault="008F0017" w:rsidP="008F0017">
      <w:pPr>
        <w:shd w:val="clear" w:color="auto" w:fill="632423" w:themeFill="accent2" w:themeFillShade="80"/>
      </w:pPr>
      <w:bookmarkStart w:id="3" w:name="StatesChange"/>
      <w:r>
        <w:t>States &amp; Change</w:t>
      </w:r>
    </w:p>
    <w:bookmarkEnd w:id="3"/>
    <w:p w:rsidR="00CA5447" w:rsidRDefault="00CA5447" w:rsidP="00CA5447"/>
    <w:p w:rsidR="004D77B7" w:rsidRDefault="009B4AEB" w:rsidP="009B4AEB">
      <w:pPr>
        <w:pStyle w:val="ListParagraph"/>
        <w:numPr>
          <w:ilvl w:val="0"/>
          <w:numId w:val="11"/>
        </w:numPr>
      </w:pPr>
      <w:r>
        <w:t xml:space="preserve">Changes are the </w:t>
      </w:r>
      <w:r w:rsidR="004D77B7">
        <w:t xml:space="preserve">fundamental </w:t>
      </w:r>
      <w:r>
        <w:t>entities from which any intelligent sy</w:t>
      </w:r>
      <w:r w:rsidR="004D77B7">
        <w:t>stem is built since, ultimately</w:t>
      </w:r>
      <w:r>
        <w:t>, only changes can be used to trigger decisions and thus actions (physical or mental)</w:t>
      </w:r>
      <w:r w:rsidR="004D77B7">
        <w:t xml:space="preserve"> that the system predicts will be beneficial</w:t>
      </w:r>
      <w:r>
        <w:t xml:space="preserve">.  This follows from the </w:t>
      </w:r>
      <w:r w:rsidR="004D77B7">
        <w:t>logic</w:t>
      </w:r>
      <w:r>
        <w:t xml:space="preserve"> that</w:t>
      </w:r>
      <w:r w:rsidR="004D77B7">
        <w:t>:</w:t>
      </w:r>
    </w:p>
    <w:p w:rsidR="004D77B7" w:rsidRDefault="004D77B7" w:rsidP="004D77B7">
      <w:pPr>
        <w:pStyle w:val="ListParagraph"/>
        <w:numPr>
          <w:ilvl w:val="1"/>
          <w:numId w:val="11"/>
        </w:numPr>
      </w:pPr>
      <w:r>
        <w:t xml:space="preserve"> I</w:t>
      </w:r>
      <w:r w:rsidR="009B4AEB">
        <w:t xml:space="preserve">f an action is to occur, it must perforce have a cause or decision preceding it to trigger it to begin.  </w:t>
      </w:r>
    </w:p>
    <w:p w:rsidR="004D77B7" w:rsidRDefault="004D77B7" w:rsidP="004D77B7">
      <w:pPr>
        <w:pStyle w:val="ListParagraph"/>
        <w:numPr>
          <w:ilvl w:val="1"/>
          <w:numId w:val="11"/>
        </w:numPr>
      </w:pPr>
      <w:r>
        <w:t>T</w:t>
      </w:r>
      <w:r w:rsidR="009B4AEB">
        <w:t xml:space="preserve">his trigger must occur at a </w:t>
      </w:r>
      <w:r>
        <w:t>specific</w:t>
      </w:r>
      <w:r w:rsidR="009B4AEB">
        <w:t xml:space="preserve"> moment</w:t>
      </w:r>
      <w:r>
        <w:t xml:space="preserve"> to have beneficial results.</w:t>
      </w:r>
    </w:p>
    <w:p w:rsidR="004D77B7" w:rsidRDefault="004D77B7" w:rsidP="004D77B7">
      <w:pPr>
        <w:pStyle w:val="ListParagraph"/>
        <w:numPr>
          <w:ilvl w:val="1"/>
          <w:numId w:val="11"/>
        </w:numPr>
      </w:pPr>
      <w:r>
        <w:t xml:space="preserve"> A</w:t>
      </w:r>
      <w:r w:rsidR="009B4AEB">
        <w:t xml:space="preserve"> “moment” can only be identified if it is different from </w:t>
      </w:r>
      <w:r>
        <w:t>the</w:t>
      </w:r>
      <w:r w:rsidR="009B4AEB">
        <w:t xml:space="preserve"> moment</w:t>
      </w:r>
      <w:r>
        <w:t xml:space="preserve"> immediately preceding it</w:t>
      </w:r>
      <w:r w:rsidR="009B4AEB">
        <w:t xml:space="preserve"> in some way</w:t>
      </w:r>
      <w:r>
        <w:t>.</w:t>
      </w:r>
    </w:p>
    <w:p w:rsidR="00445A37" w:rsidRDefault="004D77B7" w:rsidP="004D77B7">
      <w:pPr>
        <w:pStyle w:val="ListParagraph"/>
        <w:numPr>
          <w:ilvl w:val="1"/>
          <w:numId w:val="11"/>
        </w:numPr>
      </w:pPr>
      <w:r>
        <w:t>Thus the change that allows identifying the beginning of a specific moment is THE fundamental entity from which intelligent systems are built.</w:t>
      </w:r>
    </w:p>
    <w:p w:rsidR="004F312B" w:rsidRDefault="004F312B" w:rsidP="004F312B">
      <w:pPr>
        <w:pStyle w:val="ListParagraph"/>
        <w:numPr>
          <w:ilvl w:val="0"/>
          <w:numId w:val="11"/>
        </w:numPr>
      </w:pPr>
      <w:r>
        <w:t>States on the other hand, are related to changes because we can say that a transition from one state to another is what constitutes the change.</w:t>
      </w:r>
    </w:p>
    <w:p w:rsidR="000779FF" w:rsidRDefault="000779FF" w:rsidP="000779FF">
      <w:r>
        <w:br/>
      </w:r>
      <w:bookmarkStart w:id="4" w:name="_GoBack"/>
      <w:bookmarkEnd w:id="4"/>
    </w:p>
    <w:sectPr w:rsidR="000779FF" w:rsidSect="00BD603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32C2A"/>
    <w:multiLevelType w:val="hybridMultilevel"/>
    <w:tmpl w:val="5A8411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FE6A83"/>
    <w:multiLevelType w:val="hybridMultilevel"/>
    <w:tmpl w:val="E1C84BBA"/>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687296"/>
    <w:multiLevelType w:val="hybridMultilevel"/>
    <w:tmpl w:val="D8F0FF16"/>
    <w:lvl w:ilvl="0" w:tplc="94A4D256">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47D36BD"/>
    <w:multiLevelType w:val="hybridMultilevel"/>
    <w:tmpl w:val="9A90EB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AF5C89"/>
    <w:multiLevelType w:val="hybridMultilevel"/>
    <w:tmpl w:val="FAB81608"/>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165C82"/>
    <w:multiLevelType w:val="hybridMultilevel"/>
    <w:tmpl w:val="DEEA55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EB1F52"/>
    <w:multiLevelType w:val="hybridMultilevel"/>
    <w:tmpl w:val="AAB8F6B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F835E4C"/>
    <w:multiLevelType w:val="hybridMultilevel"/>
    <w:tmpl w:val="4C12DC5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49258F"/>
    <w:multiLevelType w:val="hybridMultilevel"/>
    <w:tmpl w:val="0EEEFE9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778238B"/>
    <w:multiLevelType w:val="hybridMultilevel"/>
    <w:tmpl w:val="ACB2C192"/>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698666A"/>
    <w:multiLevelType w:val="hybridMultilevel"/>
    <w:tmpl w:val="D2221EC0"/>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A932463"/>
    <w:multiLevelType w:val="hybridMultilevel"/>
    <w:tmpl w:val="48D0BF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D356B93"/>
    <w:multiLevelType w:val="hybridMultilevel"/>
    <w:tmpl w:val="68841DD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4"/>
  </w:num>
  <w:num w:numId="4">
    <w:abstractNumId w:val="10"/>
  </w:num>
  <w:num w:numId="5">
    <w:abstractNumId w:val="11"/>
  </w:num>
  <w:num w:numId="6">
    <w:abstractNumId w:val="0"/>
  </w:num>
  <w:num w:numId="7">
    <w:abstractNumId w:val="5"/>
  </w:num>
  <w:num w:numId="8">
    <w:abstractNumId w:val="3"/>
  </w:num>
  <w:num w:numId="9">
    <w:abstractNumId w:val="8"/>
  </w:num>
  <w:num w:numId="10">
    <w:abstractNumId w:val="9"/>
  </w:num>
  <w:num w:numId="11">
    <w:abstractNumId w:val="1"/>
  </w:num>
  <w:num w:numId="12">
    <w:abstractNumId w:val="6"/>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160D"/>
    <w:rsid w:val="000005E9"/>
    <w:rsid w:val="00003FDC"/>
    <w:rsid w:val="00010D68"/>
    <w:rsid w:val="000348EE"/>
    <w:rsid w:val="00070778"/>
    <w:rsid w:val="000779FF"/>
    <w:rsid w:val="0009425A"/>
    <w:rsid w:val="000C4686"/>
    <w:rsid w:val="00115131"/>
    <w:rsid w:val="00120204"/>
    <w:rsid w:val="00137682"/>
    <w:rsid w:val="00186608"/>
    <w:rsid w:val="001D61FE"/>
    <w:rsid w:val="0020693F"/>
    <w:rsid w:val="00242612"/>
    <w:rsid w:val="0030207F"/>
    <w:rsid w:val="00305FAF"/>
    <w:rsid w:val="00343CEC"/>
    <w:rsid w:val="0039545F"/>
    <w:rsid w:val="003C3A4D"/>
    <w:rsid w:val="003E66C7"/>
    <w:rsid w:val="00445A37"/>
    <w:rsid w:val="0048613F"/>
    <w:rsid w:val="004A3B55"/>
    <w:rsid w:val="004D77B7"/>
    <w:rsid w:val="004F312B"/>
    <w:rsid w:val="005D4CAE"/>
    <w:rsid w:val="005E1812"/>
    <w:rsid w:val="005F2CE1"/>
    <w:rsid w:val="005F3DD3"/>
    <w:rsid w:val="0060306B"/>
    <w:rsid w:val="00616DF4"/>
    <w:rsid w:val="00632783"/>
    <w:rsid w:val="00634296"/>
    <w:rsid w:val="00672C09"/>
    <w:rsid w:val="007067E9"/>
    <w:rsid w:val="00716D25"/>
    <w:rsid w:val="007243A1"/>
    <w:rsid w:val="00737C9E"/>
    <w:rsid w:val="00740D85"/>
    <w:rsid w:val="007B5E8D"/>
    <w:rsid w:val="007C32F1"/>
    <w:rsid w:val="0086713A"/>
    <w:rsid w:val="008853DE"/>
    <w:rsid w:val="0089368C"/>
    <w:rsid w:val="008F0017"/>
    <w:rsid w:val="009626E0"/>
    <w:rsid w:val="009634E2"/>
    <w:rsid w:val="00967499"/>
    <w:rsid w:val="00967FA0"/>
    <w:rsid w:val="009A1579"/>
    <w:rsid w:val="009B4AEB"/>
    <w:rsid w:val="009C6513"/>
    <w:rsid w:val="00A00441"/>
    <w:rsid w:val="00A0110A"/>
    <w:rsid w:val="00A33ACD"/>
    <w:rsid w:val="00AB0AE0"/>
    <w:rsid w:val="00AC45C2"/>
    <w:rsid w:val="00AF6BB7"/>
    <w:rsid w:val="00B00BBD"/>
    <w:rsid w:val="00B255E5"/>
    <w:rsid w:val="00B35DF8"/>
    <w:rsid w:val="00B371FF"/>
    <w:rsid w:val="00B379EF"/>
    <w:rsid w:val="00B832BE"/>
    <w:rsid w:val="00BD603D"/>
    <w:rsid w:val="00BF24AA"/>
    <w:rsid w:val="00C10710"/>
    <w:rsid w:val="00C114A3"/>
    <w:rsid w:val="00C12753"/>
    <w:rsid w:val="00C22ADA"/>
    <w:rsid w:val="00CA5447"/>
    <w:rsid w:val="00CD6D85"/>
    <w:rsid w:val="00D024CC"/>
    <w:rsid w:val="00D073B9"/>
    <w:rsid w:val="00D23DF3"/>
    <w:rsid w:val="00D7078B"/>
    <w:rsid w:val="00D74DFB"/>
    <w:rsid w:val="00D84866"/>
    <w:rsid w:val="00DD160D"/>
    <w:rsid w:val="00DD4FC4"/>
    <w:rsid w:val="00DE74ED"/>
    <w:rsid w:val="00DF0235"/>
    <w:rsid w:val="00EA00BA"/>
    <w:rsid w:val="00EB63FE"/>
    <w:rsid w:val="00EF5F53"/>
    <w:rsid w:val="00F033A9"/>
    <w:rsid w:val="00F47F38"/>
    <w:rsid w:val="00F67699"/>
    <w:rsid w:val="00F83D89"/>
    <w:rsid w:val="00FC3671"/>
    <w:rsid w:val="00FF0E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7F38"/>
    <w:pPr>
      <w:ind w:left="720"/>
      <w:contextualSpacing/>
    </w:pPr>
  </w:style>
  <w:style w:type="character" w:styleId="Hyperlink">
    <w:name w:val="Hyperlink"/>
    <w:basedOn w:val="DefaultParagraphFont"/>
    <w:uiPriority w:val="99"/>
    <w:unhideWhenUsed/>
    <w:rsid w:val="00C12753"/>
    <w:rPr>
      <w:color w:val="0000FF" w:themeColor="hyperlink"/>
      <w:u w:val="single"/>
    </w:rPr>
  </w:style>
  <w:style w:type="character" w:styleId="FollowedHyperlink">
    <w:name w:val="FollowedHyperlink"/>
    <w:basedOn w:val="DefaultParagraphFont"/>
    <w:uiPriority w:val="99"/>
    <w:semiHidden/>
    <w:unhideWhenUsed/>
    <w:rsid w:val="009626E0"/>
    <w:rPr>
      <w:color w:val="800080" w:themeColor="followedHyperlink"/>
      <w:u w:val="single"/>
    </w:rPr>
  </w:style>
  <w:style w:type="table" w:styleId="TableGrid">
    <w:name w:val="Table Grid"/>
    <w:basedOn w:val="TableNormal"/>
    <w:uiPriority w:val="59"/>
    <w:rsid w:val="00EB63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7F38"/>
    <w:pPr>
      <w:ind w:left="720"/>
      <w:contextualSpacing/>
    </w:pPr>
  </w:style>
  <w:style w:type="character" w:styleId="Hyperlink">
    <w:name w:val="Hyperlink"/>
    <w:basedOn w:val="DefaultParagraphFont"/>
    <w:uiPriority w:val="99"/>
    <w:unhideWhenUsed/>
    <w:rsid w:val="00C12753"/>
    <w:rPr>
      <w:color w:val="0000FF" w:themeColor="hyperlink"/>
      <w:u w:val="single"/>
    </w:rPr>
  </w:style>
  <w:style w:type="character" w:styleId="FollowedHyperlink">
    <w:name w:val="FollowedHyperlink"/>
    <w:basedOn w:val="DefaultParagraphFont"/>
    <w:uiPriority w:val="99"/>
    <w:semiHidden/>
    <w:unhideWhenUsed/>
    <w:rsid w:val="009626E0"/>
    <w:rPr>
      <w:color w:val="800080" w:themeColor="followedHyperlink"/>
      <w:u w:val="single"/>
    </w:rPr>
  </w:style>
  <w:style w:type="table" w:styleId="TableGrid">
    <w:name w:val="Table Grid"/>
    <w:basedOn w:val="TableNormal"/>
    <w:uiPriority w:val="59"/>
    <w:rsid w:val="00EB63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5" Type="http://schemas.openxmlformats.org/officeDocument/2006/relationships/settings" Target="settings.xml"/><Relationship Id="rId1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0F879B-08C4-4BA4-B440-013BB0FCC3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15</TotalTime>
  <Pages>6</Pages>
  <Words>1518</Words>
  <Characters>8653</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sant-anna.com</dc:creator>
  <cp:keywords/>
  <dc:description/>
  <cp:lastModifiedBy>andre@sant-anna.com</cp:lastModifiedBy>
  <cp:revision>31</cp:revision>
  <dcterms:created xsi:type="dcterms:W3CDTF">2014-01-26T21:13:00Z</dcterms:created>
  <dcterms:modified xsi:type="dcterms:W3CDTF">2014-04-13T22:58:00Z</dcterms:modified>
</cp:coreProperties>
</file>